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3B9340" w14:textId="1DE13159" w:rsidR="00554A65" w:rsidRDefault="004C51A8" w:rsidP="004C51A8">
      <w:pPr>
        <w:pStyle w:val="MTDisplayEquation"/>
      </w:pPr>
      <w:r>
        <w:tab/>
      </w:r>
      <w:r w:rsidR="00064E53" w:rsidRPr="004C51A8">
        <w:rPr>
          <w:position w:val="-106"/>
        </w:rPr>
        <w:object w:dxaOrig="6759" w:dyaOrig="1900" w14:anchorId="76A500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38.05pt;height:95pt" o:ole="">
            <v:imagedata r:id="rId4" o:title=""/>
          </v:shape>
          <o:OLEObject Type="Embed" ProgID="Equation.DSMT4" ShapeID="_x0000_i1029" DrawAspect="Content" ObjectID="_1648244038" r:id="rId5"/>
        </w:object>
      </w:r>
      <w:r>
        <w:t xml:space="preserve"> </w:t>
      </w:r>
    </w:p>
    <w:p w14:paraId="1C338220" w14:textId="628FF2A2" w:rsidR="004C51A8" w:rsidRDefault="00A01D8F" w:rsidP="00A01D8F">
      <w:pPr>
        <w:pStyle w:val="MTDisplayEquation"/>
      </w:pPr>
      <w:r>
        <w:tab/>
      </w:r>
      <w:r w:rsidRPr="00A01D8F">
        <w:rPr>
          <w:position w:val="-102"/>
        </w:rPr>
        <w:object w:dxaOrig="2280" w:dyaOrig="2160" w14:anchorId="0EB1E1D3">
          <v:shape id="_x0000_i1032" type="#_x0000_t75" style="width:114pt;height:108.15pt" o:ole="">
            <v:imagedata r:id="rId6" o:title=""/>
          </v:shape>
          <o:OLEObject Type="Embed" ProgID="Equation.DSMT4" ShapeID="_x0000_i1032" DrawAspect="Content" ObjectID="_1648244039" r:id="rId7"/>
        </w:object>
      </w:r>
      <w:r>
        <w:t xml:space="preserve"> </w:t>
      </w:r>
    </w:p>
    <w:p w14:paraId="5896ECDC" w14:textId="77777777" w:rsidR="00A01D8F" w:rsidRDefault="00A01D8F">
      <w:bookmarkStart w:id="0" w:name="_GoBack"/>
      <w:bookmarkEnd w:id="0"/>
    </w:p>
    <w:sectPr w:rsidR="00A01D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4BDE"/>
    <w:rsid w:val="00064E53"/>
    <w:rsid w:val="004C51A8"/>
    <w:rsid w:val="00554A65"/>
    <w:rsid w:val="008C4BDE"/>
    <w:rsid w:val="00A01D8F"/>
    <w:rsid w:val="00AA4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EA89D8-72AF-4A56-92FA-1A43F09C8C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C51A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C51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4-12T16:05:00Z</dcterms:created>
  <dcterms:modified xsi:type="dcterms:W3CDTF">2020-04-12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